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30B2" w:rsidRPr="001530B2" w:rsidRDefault="001530B2" w:rsidP="001530B2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1530B2">
        <w:rPr>
          <w:rFonts w:ascii="Times New Roman" w:hAnsi="Times New Roman" w:cs="Times New Roman"/>
          <w:b/>
          <w:bCs/>
          <w:sz w:val="28"/>
          <w:szCs w:val="28"/>
          <w:rtl/>
        </w:rPr>
        <w:t>2.</w:t>
      </w:r>
      <w:r w:rsidRPr="001530B2">
        <w:rPr>
          <w:rFonts w:ascii="Times New Roman" w:hAnsi="Times New Roman" w:cs="Times New Roman"/>
          <w:sz w:val="28"/>
          <w:szCs w:val="28"/>
          <w:rtl/>
        </w:rPr>
        <w:t xml:space="preserve"> מבין המספרים 1 עד 100 נבחרו </w:t>
      </w:r>
      <w:r w:rsidRPr="001530B2">
        <w:rPr>
          <w:rFonts w:ascii="Times New Roman" w:hAnsi="Times New Roman" w:cs="Times New Roman"/>
          <w:i/>
          <w:iCs/>
          <w:sz w:val="28"/>
          <w:szCs w:val="28"/>
        </w:rPr>
        <w:t>k</w:t>
      </w:r>
      <w:r w:rsidRPr="001530B2">
        <w:rPr>
          <w:rFonts w:ascii="Times New Roman" w:hAnsi="Times New Roman" w:cs="Times New Roman"/>
          <w:sz w:val="28"/>
          <w:szCs w:val="28"/>
          <w:rtl/>
        </w:rPr>
        <w:t xml:space="preserve"> מספרים. מבין המספרים שלא נבחרו, האם בהכרח קיימים</w:t>
      </w:r>
      <w:r w:rsidRPr="001530B2">
        <w:rPr>
          <w:rFonts w:ascii="Times New Roman" w:hAnsi="Times New Roman" w:cs="Times New Roman"/>
          <w:i/>
          <w:iCs/>
          <w:sz w:val="28"/>
          <w:szCs w:val="28"/>
        </w:rPr>
        <w:t>k</w:t>
      </w:r>
      <w:r w:rsidRPr="001530B2">
        <w:rPr>
          <w:rFonts w:ascii="Times New Roman" w:hAnsi="Times New Roman" w:cs="Times New Roman"/>
          <w:sz w:val="28"/>
          <w:szCs w:val="28"/>
        </w:rPr>
        <w:t xml:space="preserve"> </w:t>
      </w:r>
      <w:r w:rsidRPr="001530B2">
        <w:rPr>
          <w:rFonts w:ascii="Times New Roman" w:hAnsi="Times New Roman" w:cs="Times New Roman"/>
          <w:sz w:val="28"/>
          <w:szCs w:val="28"/>
          <w:rtl/>
        </w:rPr>
        <w:t xml:space="preserve"> מספרים שסכומם 100, כאשר:</w:t>
      </w:r>
    </w:p>
    <w:p w:rsidR="001530B2" w:rsidRPr="001530B2" w:rsidRDefault="001530B2" w:rsidP="001530B2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1530B2">
        <w:rPr>
          <w:rFonts w:ascii="Times New Roman" w:hAnsi="Times New Roman" w:cs="Times New Roman"/>
          <w:sz w:val="28"/>
          <w:szCs w:val="28"/>
          <w:rtl/>
        </w:rPr>
        <w:t xml:space="preserve">א. </w:t>
      </w:r>
      <w:r w:rsidRPr="001530B2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5pt;height:15.1pt" o:ole="">
            <v:imagedata r:id="rId5" o:title=""/>
          </v:shape>
          <o:OLEObject Type="Embed" ProgID="Equation.DSMT4" ShapeID="_x0000_i1025" DrawAspect="Content" ObjectID="_1519196723" r:id="rId6"/>
        </w:object>
      </w:r>
      <w:r w:rsidRPr="001530B2">
        <w:rPr>
          <w:rFonts w:ascii="Times New Roman" w:hAnsi="Times New Roman" w:cs="Times New Roman"/>
          <w:sz w:val="28"/>
          <w:szCs w:val="28"/>
          <w:rtl/>
        </w:rPr>
        <w:t>?</w:t>
      </w:r>
    </w:p>
    <w:p w:rsidR="00F77657" w:rsidRPr="001530B2" w:rsidRDefault="001530B2" w:rsidP="001530B2">
      <w:pPr>
        <w:bidi/>
        <w:spacing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1530B2">
        <w:rPr>
          <w:rFonts w:ascii="Times New Roman" w:hAnsi="Times New Roman" w:cs="Times New Roman"/>
          <w:sz w:val="28"/>
          <w:szCs w:val="28"/>
          <w:rtl/>
        </w:rPr>
        <w:t xml:space="preserve">ב. </w:t>
      </w:r>
      <w:r w:rsidRPr="001530B2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26" type="#_x0000_t75" style="width:31.15pt;height:15.1pt" o:ole="">
            <v:imagedata r:id="rId7" o:title=""/>
          </v:shape>
          <o:OLEObject Type="Embed" ProgID="Equation.DSMT4" ShapeID="_x0000_i1026" DrawAspect="Content" ObjectID="_1519196724" r:id="rId8"/>
        </w:object>
      </w:r>
      <w:r w:rsidRPr="001530B2">
        <w:rPr>
          <w:rFonts w:ascii="Times New Roman" w:hAnsi="Times New Roman" w:cs="Times New Roman"/>
          <w:sz w:val="28"/>
          <w:szCs w:val="28"/>
          <w:rtl/>
        </w:rPr>
        <w:t>?</w:t>
      </w:r>
    </w:p>
    <w:p w:rsidR="001530B2" w:rsidRPr="001530B2" w:rsidRDefault="001530B2" w:rsidP="001530B2">
      <w:pPr>
        <w:bidi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1530B2">
        <w:rPr>
          <w:rFonts w:ascii="Times New Roman" w:hAnsi="Times New Roman" w:cs="Times New Roman"/>
          <w:b/>
          <w:bCs/>
          <w:sz w:val="28"/>
          <w:szCs w:val="28"/>
          <w:rtl/>
        </w:rPr>
        <w:t>פתרון.</w:t>
      </w:r>
      <w:r w:rsidRPr="001530B2">
        <w:rPr>
          <w:rFonts w:ascii="Times New Roman" w:hAnsi="Times New Roman" w:cs="Times New Roman"/>
          <w:sz w:val="28"/>
          <w:szCs w:val="28"/>
          <w:rtl/>
        </w:rPr>
        <w:t xml:space="preserve"> א</w: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  <w:r w:rsidRPr="001530B2">
        <w:rPr>
          <w:rFonts w:ascii="Times New Roman" w:hAnsi="Times New Roman" w:cs="Times New Roman"/>
          <w:sz w:val="28"/>
          <w:szCs w:val="28"/>
          <w:rtl/>
        </w:rPr>
        <w:t xml:space="preserve"> לא בהכרח. למשל, אם נבחרו מספרים מ-1 עד 9, אז סכום של כל 9 מספרים אחרים (בין 10 ל-100) נותן סכום לפחות 18+...+10+11, כלומר, לפחות 126. לכן לא ניתן לבחור מבין המספרים הנותרים 9 מספרים עם סכום 100.</w:t>
      </w:r>
    </w:p>
    <w:p w:rsidR="001530B2" w:rsidRPr="001530B2" w:rsidRDefault="001530B2" w:rsidP="007F28B6">
      <w:pPr>
        <w:bidi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1530B2">
        <w:rPr>
          <w:rFonts w:ascii="Times New Roman" w:hAnsi="Times New Roman" w:cs="Times New Roman"/>
          <w:b/>
          <w:bCs/>
          <w:sz w:val="28"/>
          <w:szCs w:val="28"/>
          <w:rtl/>
        </w:rPr>
        <w:t>ב</w:t>
      </w:r>
      <w:r w:rsidRPr="001530B2">
        <w:rPr>
          <w:rFonts w:ascii="Times New Roman" w:hAnsi="Times New Roman" w:cs="Times New Roman" w:hint="cs"/>
          <w:b/>
          <w:bCs/>
          <w:sz w:val="28"/>
          <w:szCs w:val="28"/>
          <w:rtl/>
        </w:rPr>
        <w:t>.</w:t>
      </w:r>
      <w:r w:rsidRPr="001530B2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</w:t>
      </w:r>
      <w:r w:rsidRPr="001530B2">
        <w:rPr>
          <w:rFonts w:ascii="Times New Roman" w:hAnsi="Times New Roman" w:cs="Times New Roman"/>
          <w:sz w:val="28"/>
          <w:szCs w:val="28"/>
          <w:rtl/>
        </w:rPr>
        <w:t>נתבונן במספרים מ-1 עד 24, ונחלק אותם ל-12 זוגות, כך שסכום המספרים בכל זוג הוא 25: (1,24), (23, 2), (22, 3), ... (13, 12). נקרא לזוג כנ"ל "פסול" אם (לפחות) אחד מהאיברים בזוג נבחר. כאשר נבחרו 8 מספרים</w:t>
      </w:r>
      <w:r>
        <w:rPr>
          <w:rFonts w:ascii="Times New Roman" w:hAnsi="Times New Roman" w:cs="Times New Roman"/>
          <w:sz w:val="28"/>
          <w:szCs w:val="28"/>
          <w:rtl/>
        </w:rPr>
        <w:t xml:space="preserve"> מ-1 עד 100, מתוך הזוגות האלו נ</w:t>
      </w:r>
      <w:r w:rsidRPr="001530B2">
        <w:rPr>
          <w:rFonts w:ascii="Times New Roman" w:hAnsi="Times New Roman" w:cs="Times New Roman"/>
          <w:sz w:val="28"/>
          <w:szCs w:val="28"/>
          <w:rtl/>
        </w:rPr>
        <w:t>פ</w:t>
      </w:r>
      <w:r>
        <w:rPr>
          <w:rFonts w:ascii="Times New Roman" w:hAnsi="Times New Roman" w:cs="Times New Roman" w:hint="cs"/>
          <w:sz w:val="28"/>
          <w:szCs w:val="28"/>
          <w:rtl/>
        </w:rPr>
        <w:t>ס</w:t>
      </w:r>
      <w:r w:rsidRPr="001530B2">
        <w:rPr>
          <w:rFonts w:ascii="Times New Roman" w:hAnsi="Times New Roman" w:cs="Times New Roman"/>
          <w:sz w:val="28"/>
          <w:szCs w:val="28"/>
          <w:rtl/>
        </w:rPr>
        <w:t xml:space="preserve">לו לכל היותר 8, ולכן נשארו עוד 4 זוגות שאינם פסולים. סכום המספרים בזוגות הלא-פסולים הוא </w:t>
      </w:r>
      <w:r w:rsidRPr="001530B2">
        <w:rPr>
          <w:rFonts w:ascii="Times New Roman" w:hAnsi="Times New Roman" w:cs="Times New Roman"/>
          <w:position w:val="-6"/>
          <w:sz w:val="28"/>
          <w:szCs w:val="28"/>
        </w:rPr>
        <w:object w:dxaOrig="1300" w:dyaOrig="300">
          <v:shape id="_x0000_i1027" type="#_x0000_t75" style="width:65.2pt;height:15.1pt" o:ole="">
            <v:imagedata r:id="rId9" o:title=""/>
          </v:shape>
          <o:OLEObject Type="Embed" ProgID="Equation.DSMT4" ShapeID="_x0000_i1027" DrawAspect="Content" ObjectID="_1519196725" r:id="rId10"/>
        </w:object>
      </w:r>
      <w:r w:rsidRPr="001530B2">
        <w:rPr>
          <w:rFonts w:ascii="Times New Roman" w:hAnsi="Times New Roman" w:cs="Times New Roman"/>
          <w:sz w:val="28"/>
          <w:szCs w:val="28"/>
          <w:rtl/>
        </w:rPr>
        <w:t>.</w:t>
      </w:r>
    </w:p>
    <w:p w:rsidR="001530B2" w:rsidRPr="001530B2" w:rsidRDefault="001530B2" w:rsidP="001530B2">
      <w:pPr>
        <w:bidi/>
        <w:rPr>
          <w:rFonts w:ascii="Times New Roman" w:hAnsi="Times New Roman" w:cs="Times New Roman"/>
          <w:sz w:val="28"/>
          <w:szCs w:val="28"/>
        </w:rPr>
      </w:pPr>
    </w:p>
    <w:sectPr w:rsidR="001530B2" w:rsidRPr="001530B2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13114F"/>
    <w:multiLevelType w:val="hybridMultilevel"/>
    <w:tmpl w:val="A7D403BA"/>
    <w:lvl w:ilvl="0" w:tplc="54A0E158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bCs w:val="0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proofState w:spelling="clean" w:grammar="clean"/>
  <w:defaultTabStop w:val="720"/>
  <w:characterSpacingControl w:val="doNotCompress"/>
  <w:compat/>
  <w:rsids>
    <w:rsidRoot w:val="008F282B"/>
    <w:rsid w:val="00026019"/>
    <w:rsid w:val="00100E89"/>
    <w:rsid w:val="001530B2"/>
    <w:rsid w:val="001F5CB9"/>
    <w:rsid w:val="00211424"/>
    <w:rsid w:val="0023724F"/>
    <w:rsid w:val="002D47E9"/>
    <w:rsid w:val="002E1C5F"/>
    <w:rsid w:val="002E3B79"/>
    <w:rsid w:val="00331462"/>
    <w:rsid w:val="00400EAF"/>
    <w:rsid w:val="004808D6"/>
    <w:rsid w:val="00584F0D"/>
    <w:rsid w:val="005B1899"/>
    <w:rsid w:val="005F27EB"/>
    <w:rsid w:val="00635CFB"/>
    <w:rsid w:val="00725EBE"/>
    <w:rsid w:val="0075472F"/>
    <w:rsid w:val="007D57BF"/>
    <w:rsid w:val="007E1131"/>
    <w:rsid w:val="007F28B6"/>
    <w:rsid w:val="008D24AF"/>
    <w:rsid w:val="008F282B"/>
    <w:rsid w:val="0092273F"/>
    <w:rsid w:val="00964FDB"/>
    <w:rsid w:val="00A42703"/>
    <w:rsid w:val="00A60042"/>
    <w:rsid w:val="00AA6B1F"/>
    <w:rsid w:val="00B577FC"/>
    <w:rsid w:val="00B714FA"/>
    <w:rsid w:val="00B76F12"/>
    <w:rsid w:val="00CD66B4"/>
    <w:rsid w:val="00E475C7"/>
    <w:rsid w:val="00EC2671"/>
    <w:rsid w:val="00F77657"/>
    <w:rsid w:val="00FD4B75"/>
    <w:rsid w:val="00FE37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530B2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121</Words>
  <Characters>609</Characters>
  <Application>Microsoft Office Word</Application>
  <DocSecurity>0</DocSecurity>
  <Lines>5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7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Lev</cp:lastModifiedBy>
  <cp:revision>3</cp:revision>
  <dcterms:created xsi:type="dcterms:W3CDTF">2016-03-10T20:35:00Z</dcterms:created>
  <dcterms:modified xsi:type="dcterms:W3CDTF">2016-03-11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